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2"/>
  </p:notesMasterIdLst>
  <p:sldIdLst>
    <p:sldId id="274" r:id="rId2"/>
    <p:sldId id="280" r:id="rId3"/>
    <p:sldId id="281" r:id="rId4"/>
    <p:sldId id="282" r:id="rId5"/>
    <p:sldId id="283" r:id="rId6"/>
    <p:sldId id="284" r:id="rId7"/>
    <p:sldId id="294" r:id="rId8"/>
    <p:sldId id="296" r:id="rId9"/>
    <p:sldId id="297" r:id="rId10"/>
    <p:sldId id="291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75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 smtClean="0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21975" y="1064963"/>
            <a:ext cx="50474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O ÁN TOÁN 6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3"/>
          <p:cNvSpPr>
            <a:spLocks noChangeArrowheads="1" noChangeShapeType="1" noTextEdit="1"/>
          </p:cNvSpPr>
          <p:nvPr/>
        </p:nvSpPr>
        <p:spPr bwMode="auto">
          <a:xfrm>
            <a:off x="2343150" y="304800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200150" y="1142999"/>
            <a:ext cx="7649560" cy="4322379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30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71676" y="1911351"/>
            <a:ext cx="636302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6.8 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GK/12)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24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851338" y="4624550"/>
            <a:ext cx="6695090" cy="200747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1335962" y="731784"/>
            <a:ext cx="7145886" cy="2778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398" y="3878317"/>
            <a:ext cx="6936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6820" y="3858555"/>
          <a:ext cx="240543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0" y="3858555"/>
                        <a:ext cx="240543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98895" y="3848044"/>
          <a:ext cx="220498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95" y="3848044"/>
                        <a:ext cx="220498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9307" y="5234145"/>
            <a:ext cx="4876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585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872358"/>
            <a:ext cx="6558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76552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51429" y="1535770"/>
          <a:ext cx="202725" cy="57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29" y="1535770"/>
                        <a:ext cx="202725" cy="57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44170" y="1535769"/>
          <a:ext cx="221154" cy="5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70" y="1535769"/>
                        <a:ext cx="221154" cy="57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eptagon 9"/>
          <p:cNvSpPr/>
          <p:nvPr/>
        </p:nvSpPr>
        <p:spPr>
          <a:xfrm>
            <a:off x="210206" y="339484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3782" y="335280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5421" y="3426372"/>
            <a:ext cx="6674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352" y="4414345"/>
            <a:ext cx="8271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34484" y="3384353"/>
            <a:ext cx="3174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6 = 2.3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4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8897" y="3552520"/>
            <a:ext cx="3520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 (6,4)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.3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452469" y="4342634"/>
          <a:ext cx="8207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9" imgW="469800" imgH="812520" progId="Equation.DSMT4">
                  <p:embed/>
                </p:oleObj>
              </mc:Choice>
              <mc:Fallback>
                <p:oleObj name="Equation" r:id="rId9" imgW="46980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69" y="4342634"/>
                        <a:ext cx="820737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3300226" y="3531499"/>
            <a:ext cx="157655" cy="5675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0" grpId="1" animBg="1"/>
      <p:bldP spid="11" grpId="0"/>
      <p:bldP spid="11" grpId="1"/>
      <p:bldP spid="12" grpId="0"/>
      <p:bldP spid="12" grpId="1"/>
      <p:bldP spid="14" grpId="0"/>
      <p:bldP spid="15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93076" y="52560"/>
            <a:ext cx="7083973" cy="3258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08998" y="5"/>
            <a:ext cx="8135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5810" y="968223"/>
            <a:ext cx="9144000" cy="723959"/>
            <a:chOff x="325810" y="968223"/>
            <a:chExt cx="9144000" cy="723959"/>
          </a:xfrm>
        </p:grpSpPr>
        <p:sp>
          <p:nvSpPr>
            <p:cNvPr id="6" name="TextBox 5"/>
            <p:cNvSpPr txBox="1"/>
            <p:nvPr/>
          </p:nvSpPr>
          <p:spPr>
            <a:xfrm>
              <a:off x="325810" y="1061562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HĐ1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221506"/>
                </p:ext>
              </p:extLst>
            </p:nvPr>
          </p:nvGraphicFramePr>
          <p:xfrm>
            <a:off x="7371244" y="989246"/>
            <a:ext cx="408156" cy="70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8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244" y="989246"/>
                          <a:ext cx="408156" cy="702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276715"/>
                </p:ext>
              </p:extLst>
            </p:nvPr>
          </p:nvGraphicFramePr>
          <p:xfrm>
            <a:off x="8207911" y="968223"/>
            <a:ext cx="385480" cy="70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9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911" y="968223"/>
                          <a:ext cx="385480" cy="702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680137" y="1776266"/>
            <a:ext cx="57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(2,5) = 2.5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87937" y="2492883"/>
          <a:ext cx="997607" cy="145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7" imgW="558720" imgH="812520" progId="Equation.DSMT4">
                  <p:embed/>
                </p:oleObj>
              </mc:Choice>
              <mc:Fallback>
                <p:oleObj name="Equation" r:id="rId7" imgW="55872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37" y="2492883"/>
                        <a:ext cx="997607" cy="1451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14703" y="1639629"/>
            <a:ext cx="6611007" cy="830997"/>
            <a:chOff x="714703" y="1639629"/>
            <a:chExt cx="6611007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714703" y="1639629"/>
              <a:ext cx="6611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5 = 1.5</a:t>
              </a:r>
            </a:p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2 = 1.2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2532997" y="1744733"/>
              <a:ext cx="168165" cy="620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45923" y="4141079"/>
            <a:ext cx="81875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2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210206" y="428819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3782" y="424615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7655" y="651641"/>
            <a:ext cx="5906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2248" y="1040524"/>
            <a:ext cx="2701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739" y="1492469"/>
            <a:ext cx="85764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655" y="4414346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23910" y="4321007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10" y="4321007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9902" y="5044965"/>
            <a:ext cx="4445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,9,3) = 3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0920" y="5613783"/>
          <a:ext cx="1716813" cy="6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0" y="5613783"/>
                        <a:ext cx="1716813" cy="61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09470" y="5603274"/>
          <a:ext cx="1284452" cy="60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470" y="5603274"/>
                        <a:ext cx="1284452" cy="60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58137" y="5540211"/>
          <a:ext cx="1532759" cy="65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137" y="5540211"/>
                        <a:ext cx="1532759" cy="65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81047" y="5633549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3873055" y="5617783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9904" y="809296"/>
            <a:ext cx="7346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495" y="1492469"/>
            <a:ext cx="8366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75618" y="1840569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618" y="1840569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53380" y="1840570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380" y="1840570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476" y="1513489"/>
            <a:ext cx="8282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986" y="2827283"/>
            <a:ext cx="7062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“?” </a:t>
            </a:r>
          </a:p>
        </p:txBody>
      </p:sp>
      <p:pic>
        <p:nvPicPr>
          <p:cNvPr id="56323" name="Picture 3" descr="C:\Users\Admin\Desktop\2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91698" y="3185783"/>
            <a:ext cx="5991225" cy="88582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57655" y="4540469"/>
            <a:ext cx="1261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39832" y="4436626"/>
          <a:ext cx="1089702" cy="75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2" y="4436626"/>
                        <a:ext cx="1089702" cy="75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40776" y="5477149"/>
          <a:ext cx="1065486" cy="75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76" y="5477149"/>
                        <a:ext cx="1065486" cy="75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53407" y="451944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2 &gt; -7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00703" y="555471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gt; -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8" grpId="1"/>
      <p:bldP spid="11" grpId="0"/>
      <p:bldP spid="12" grpId="0"/>
      <p:bldP spid="13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Hộp_Văn_Bản 24"/>
          <p:cNvSpPr txBox="1">
            <a:spLocks noChangeArrowheads="1"/>
          </p:cNvSpPr>
          <p:nvPr/>
        </p:nvSpPr>
        <p:spPr bwMode="auto">
          <a:xfrm>
            <a:off x="1702019" y="414796"/>
            <a:ext cx="5035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 </a:t>
            </a:r>
          </a:p>
        </p:txBody>
      </p:sp>
      <p:sp>
        <p:nvSpPr>
          <p:cNvPr id="4" name="Rectangle 219"/>
          <p:cNvSpPr>
            <a:spLocks noChangeArrowheads="1"/>
          </p:cNvSpPr>
          <p:nvPr/>
        </p:nvSpPr>
        <p:spPr bwMode="auto">
          <a:xfrm>
            <a:off x="220717" y="351660"/>
            <a:ext cx="1167305" cy="539751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/>
        </p:nvGraphicFramePr>
        <p:xfrm>
          <a:off x="7044888" y="232542"/>
          <a:ext cx="1468492" cy="91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888" y="232542"/>
                        <a:ext cx="1468492" cy="916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_Văn_Bản 24"/>
          <p:cNvSpPr txBox="1">
            <a:spLocks noChangeArrowheads="1"/>
          </p:cNvSpPr>
          <p:nvPr/>
        </p:nvSpPr>
        <p:spPr bwMode="auto">
          <a:xfrm>
            <a:off x="3782410" y="1246352"/>
            <a:ext cx="1771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Hộp_Văn_Bản 24"/>
          <p:cNvSpPr txBox="1">
            <a:spLocks noChangeArrowheads="1"/>
          </p:cNvSpPr>
          <p:nvPr/>
        </p:nvSpPr>
        <p:spPr bwMode="auto">
          <a:xfrm>
            <a:off x="1392621" y="1712311"/>
            <a:ext cx="4171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Hộp_Văn_Bản 24"/>
          <p:cNvSpPr txBox="1">
            <a:spLocks noChangeArrowheads="1"/>
          </p:cNvSpPr>
          <p:nvPr/>
        </p:nvSpPr>
        <p:spPr bwMode="auto">
          <a:xfrm>
            <a:off x="6172200" y="2350391"/>
            <a:ext cx="1428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MC:</a:t>
            </a:r>
            <a:r>
              <a:rPr lang="vi-VN" altLang="en-US" sz="2400" b="1" i="1">
                <a:latin typeface="Times New Roman" pitchFamily="18" charset="0"/>
                <a:cs typeface="Times New Roman" pitchFamily="18" charset="0"/>
              </a:rPr>
              <a:t>12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05457" y="3130769"/>
            <a:ext cx="967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74888" y="3386917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465639" y="6314017"/>
            <a:ext cx="23596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500" b="1" i="1">
                <a:cs typeface="Times New Roman" pitchFamily="18" charset="0"/>
              </a:rPr>
              <a:t>.</a:t>
            </a:r>
            <a:endParaRPr lang="vi-VN" altLang="en-US" sz="150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627564" y="2348201"/>
            <a:ext cx="219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13114" y="2337691"/>
            <a:ext cx="249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graphicFrame>
        <p:nvGraphicFramePr>
          <p:cNvPr id="26637" name="Object 1"/>
          <p:cNvGraphicFramePr>
            <a:graphicFrameLocks noChangeAspect="1"/>
          </p:cNvGraphicFramePr>
          <p:nvPr/>
        </p:nvGraphicFramePr>
        <p:xfrm>
          <a:off x="4438650" y="2502791"/>
          <a:ext cx="685800" cy="19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502791"/>
                        <a:ext cx="685800" cy="198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74864" y="2164124"/>
          <a:ext cx="1216025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4" y="2164124"/>
                        <a:ext cx="1216025" cy="918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43300" y="2149308"/>
          <a:ext cx="1085850" cy="93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149308"/>
                        <a:ext cx="1085850" cy="933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859338" y="2138724"/>
          <a:ext cx="863600" cy="93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38724"/>
                        <a:ext cx="863600" cy="931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08948" y="3172401"/>
          <a:ext cx="1982787" cy="103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13" imgW="1016000" imgH="393700" progId="Equation.DSMT4">
                  <p:embed/>
                </p:oleObj>
              </mc:Choice>
              <mc:Fallback>
                <p:oleObj name="Equation" r:id="rId13" imgW="1016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48" y="3172401"/>
                        <a:ext cx="1982787" cy="1039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35164" y="3153205"/>
          <a:ext cx="1935163" cy="101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15" imgW="1016000" imgH="393700" progId="Equation.DSMT4">
                  <p:embed/>
                </p:oleObj>
              </mc:Choice>
              <mc:Fallback>
                <p:oleObj name="Equation" r:id="rId15" imgW="1016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164" y="3153205"/>
                        <a:ext cx="1935163" cy="1018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25211" y="3153351"/>
          <a:ext cx="1990725" cy="99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211" y="3153351"/>
                        <a:ext cx="1990725" cy="994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228750" y="3360641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Hộp_Văn_Bản 24"/>
          <p:cNvSpPr txBox="1">
            <a:spLocks noChangeArrowheads="1"/>
          </p:cNvSpPr>
          <p:nvPr/>
        </p:nvSpPr>
        <p:spPr bwMode="auto">
          <a:xfrm>
            <a:off x="162253" y="4592659"/>
            <a:ext cx="6364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801270" y="4478665"/>
          <a:ext cx="3014569" cy="7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19" imgW="1549080" imgH="393480" progId="Equation.DSMT4">
                  <p:embed/>
                </p:oleObj>
              </mc:Choice>
              <mc:Fallback>
                <p:oleObj name="Equation" r:id="rId19" imgW="1549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270" y="4478665"/>
                        <a:ext cx="3014569" cy="765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6028" y="5570483"/>
            <a:ext cx="987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936531" y="5403576"/>
          <a:ext cx="3455276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21" imgW="1701720" imgH="393480" progId="Equation.DSMT4">
                  <p:embed/>
                </p:oleObj>
              </mc:Choice>
              <mc:Fallback>
                <p:oleObj name="Equation" r:id="rId21" imgW="17017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531" y="5403576"/>
                        <a:ext cx="3455276" cy="799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24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1738" y="287869"/>
            <a:ext cx="8471338" cy="36009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 err="1">
                <a:solidFill>
                  <a:srgbClr val="FF0000"/>
                </a:solidFill>
                <a:cs typeface="Times New Roman" pitchFamily="18" charset="0"/>
              </a:rPr>
              <a:t>Lưu</a:t>
            </a:r>
            <a:r>
              <a:rPr lang="en-US" altLang="en-US" sz="2400" b="1" i="1" dirty="0">
                <a:solidFill>
                  <a:srgbClr val="FF0000"/>
                </a:solidFill>
                <a:cs typeface="Times New Roman" pitchFamily="18" charset="0"/>
              </a:rPr>
              <a:t> ý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>
                <a:cs typeface="Times New Roman" pitchFamily="18" charset="0"/>
              </a:rPr>
              <a:t>* </a:t>
            </a:r>
            <a:r>
              <a:rPr lang="vi-VN" altLang="en-US" sz="2400" b="1" i="1" dirty="0">
                <a:cs typeface="Times New Roman" pitchFamily="18" charset="0"/>
              </a:rPr>
              <a:t>Trước khi quy đồng chúng ta nên</a:t>
            </a:r>
            <a:r>
              <a:rPr lang="en-US" altLang="en-US" sz="2400" dirty="0">
                <a:cs typeface="Times New Roman" pitchFamily="18" charset="0"/>
              </a:rPr>
              <a:t>: 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Chuyển các phân số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âm</a:t>
            </a:r>
            <a:r>
              <a:rPr lang="vi-VN" altLang="en-US" sz="2400" dirty="0">
                <a:cs typeface="Times New Roman" pitchFamily="18" charset="0"/>
              </a:rPr>
              <a:t> thành các phân số bằng nó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dương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Rút gọn các phân số đến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tối giản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b="1" dirty="0">
              <a:cs typeface="Times New Roman" pitchFamily="18" charset="0"/>
            </a:endParaRP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695" y="220717"/>
            <a:ext cx="8292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1086" y="673920"/>
          <a:ext cx="2646637" cy="71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86" y="673920"/>
                        <a:ext cx="2646637" cy="713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5311" y="155553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7973" y="1944414"/>
            <a:ext cx="2554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3868" y="1819493"/>
          <a:ext cx="3713470" cy="72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68" y="1819493"/>
                        <a:ext cx="3713470" cy="724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51031" y="2638092"/>
            <a:ext cx="5150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C = BCNN(5,35,20,28,7) = 14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8377" y="3238444"/>
          <a:ext cx="8628363" cy="62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9" imgW="5397480" imgH="393480" progId="Equation.DSMT4">
                  <p:embed/>
                </p:oleObj>
              </mc:Choice>
              <mc:Fallback>
                <p:oleObj name="Equation" r:id="rId9" imgW="5397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77" y="3238444"/>
                        <a:ext cx="8628363" cy="62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704" y="456148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96931" y="4457646"/>
          <a:ext cx="3183745" cy="67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11" imgW="1866600" imgH="393480" progId="Equation.DSMT4">
                  <p:embed/>
                </p:oleObj>
              </mc:Choice>
              <mc:Fallback>
                <p:oleObj name="Equation" r:id="rId11" imgW="1866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31" y="4457646"/>
                        <a:ext cx="3183745" cy="671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27514" y="4457645"/>
          <a:ext cx="3196188" cy="74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13" imgW="1688760" imgH="393480" progId="Equation.DSMT4">
                  <p:embed/>
                </p:oleObj>
              </mc:Choice>
              <mc:Fallback>
                <p:oleObj name="Equation" r:id="rId13" imgW="1688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514" y="4457645"/>
                        <a:ext cx="3196188" cy="744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8</TotalTime>
  <Words>646</Words>
  <PresentationFormat>On-screen Show (4:3)</PresentationFormat>
  <Paragraphs>7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Symbol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4-12T13:17:25Z</dcterms:created>
  <dcterms:modified xsi:type="dcterms:W3CDTF">2021-07-15T08:40:25Z</dcterms:modified>
</cp:coreProperties>
</file>